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8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Rebecca Lebeaux" initials="RL" lastIdx="1" clrIdx="4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540" y="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8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image" Target="../media/image12.png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Quadratic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110632"/>
          <a:ext cx="1676400" cy="485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3300" y="3429000"/>
          <a:ext cx="19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5" name="Equation" r:id="rId3" imgW="190592" imgH="558555" progId="Equation.DSMT4">
                  <p:embed/>
                </p:oleObj>
              </mc:Choice>
              <mc:Fallback>
                <p:oleObj name="Equation" r:id="rId3" imgW="190592" imgH="558555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429000"/>
                        <a:ext cx="19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735138" y="1516063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6" name="Equation" r:id="rId5" imgW="444247" imgH="558892" progId="Equation.DSMT4">
                  <p:embed/>
                </p:oleObj>
              </mc:Choice>
              <mc:Fallback>
                <p:oleObj name="Equation" r:id="rId5" imgW="444247" imgH="558892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516063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746250" y="21637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7" name="Equation" r:id="rId7" imgW="355294" imgH="558555" progId="Equation.DSMT4">
                  <p:embed/>
                </p:oleObj>
              </mc:Choice>
              <mc:Fallback>
                <p:oleObj name="Equation" r:id="rId7" imgW="355294" imgH="558555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1637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746250" y="2790825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8" name="Equation" r:id="rId9" imgW="355294" imgH="558555" progId="Equation.DSMT4">
                  <p:embed/>
                </p:oleObj>
              </mc:Choice>
              <mc:Fallback>
                <p:oleObj name="Equation" r:id="rId9" imgW="355294" imgH="55855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790825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1733550" y="4081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9" name="Equation" r:id="rId11" imgW="355294" imgH="558555" progId="Equation.DSMT4">
                  <p:embed/>
                </p:oleObj>
              </mc:Choice>
              <mc:Fallback>
                <p:oleObj name="Equation" r:id="rId11" imgW="355294" imgH="558555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081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00409"/>
              </p:ext>
            </p:extLst>
          </p:nvPr>
        </p:nvGraphicFramePr>
        <p:xfrm>
          <a:off x="1749425" y="473551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0" name="Equation" r:id="rId13" imgW="355320" imgH="558720" progId="Equation.DSMT4">
                  <p:embed/>
                </p:oleObj>
              </mc:Choice>
              <mc:Fallback>
                <p:oleObj name="Equation" r:id="rId13" imgW="355320" imgH="5587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73551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1701800" y="536575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1" name="Equation" r:id="rId15" imgW="444247" imgH="558892" progId="Equation.DSMT4">
                  <p:embed/>
                </p:oleObj>
              </mc:Choice>
              <mc:Fallback>
                <p:oleObj name="Equation" r:id="rId15" imgW="444247" imgH="55889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36575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1865" name="Picture 9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9000" y="1143000"/>
            <a:ext cx="4881562" cy="4835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           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. (The parabola opens downward since </a:t>
            </a:r>
            <a:r>
              <a:rPr lang="en-US" i="1" dirty="0"/>
              <a:t>a</a:t>
            </a:r>
            <a:r>
              <a:rPr lang="en-US" dirty="0"/>
              <a:t> is negative.) The vertex is at </a:t>
            </a:r>
            <a:r>
              <a:rPr lang="en-US" dirty="0">
                <a:solidFill>
                  <a:srgbClr val="FF0000"/>
                </a:solidFill>
              </a:rPr>
              <a:t>(−2, 1)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1835768" y="1692584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4" name="Equation" r:id="rId3" imgW="2387141" imgH="533538" progId="Equation.DSMT4">
                  <p:embed/>
                </p:oleObj>
              </mc:Choice>
              <mc:Fallback>
                <p:oleObj name="Equation" r:id="rId3" imgW="2387141" imgH="53353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68" y="1692584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14400" y="1986280"/>
          <a:ext cx="16764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05756" y="1191552"/>
            <a:ext cx="4772025" cy="4669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quadratic functions of the form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.</a:t>
            </a:r>
            <a:endParaRPr lang="en-US" i="1" dirty="0"/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quadratic functions of the form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k</a:t>
            </a:r>
            <a:r>
              <a:rPr lang="en-US" dirty="0"/>
              <a:t>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quadratic functions of the form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h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quadratic functions of the form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h</a:t>
            </a:r>
            <a:r>
              <a:rPr lang="en-US" dirty="0"/>
              <a:t>)</a:t>
            </a:r>
            <a:r>
              <a:rPr lang="en-US" baseline="30000" dirty="0"/>
              <a:t>2 </a:t>
            </a:r>
            <a:r>
              <a:rPr lang="en-US" dirty="0"/>
              <a:t>+ </a:t>
            </a:r>
            <a:r>
              <a:rPr lang="en-US" i="1" dirty="0"/>
              <a:t>k</a:t>
            </a:r>
            <a:r>
              <a:rPr lang="en-US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Functions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8001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efinition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ny function that can be written in the form 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wher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b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c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are real numbers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≠ 0 is a </a:t>
            </a:r>
            <a:r>
              <a:rPr lang="en-US" sz="2800" b="1" dirty="0">
                <a:solidFill>
                  <a:srgbClr val="C00000"/>
                </a:solidFill>
              </a:rPr>
              <a:t>quadratic func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.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3416300" y="214630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3" imgW="2311078" imgH="444247" progId="Equation.DSMT4">
                  <p:embed/>
                </p:oleObj>
              </mc:Choice>
              <mc:Fallback>
                <p:oleObj name="Equation" r:id="rId3" imgW="2311078" imgH="44424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14630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quadratic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86000" y="2032903"/>
          <a:ext cx="1676400" cy="3831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101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197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2470150" y="243295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8" name="Equation" r:id="rId3" imgW="355294" imgH="558555" progId="Equation.DSMT4">
                  <p:embed/>
                </p:oleObj>
              </mc:Choice>
              <mc:Fallback>
                <p:oleObj name="Equation" r:id="rId3" imgW="355294" imgH="558555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43295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3429000" y="2432953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9" name="Equation" r:id="rId5" imgW="291947" imgH="558555" progId="Equation.DSMT4">
                  <p:embed/>
                </p:oleObj>
              </mc:Choice>
              <mc:Fallback>
                <p:oleObj name="Equation" r:id="rId5" imgW="291947" imgH="558555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2953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2488064" y="3322638"/>
          <a:ext cx="33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0" name="Equation" r:id="rId7" imgW="330154" imgH="558892" progId="Equation.DSMT4">
                  <p:embed/>
                </p:oleObj>
              </mc:Choice>
              <mc:Fallback>
                <p:oleObj name="Equation" r:id="rId7" imgW="330154" imgH="55889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064" y="3322638"/>
                        <a:ext cx="33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3427864" y="3327400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1" name="Equation" r:id="rId9" imgW="203261" imgH="558555" progId="Equation.DSMT4">
                  <p:embed/>
                </p:oleObj>
              </mc:Choice>
              <mc:Fallback>
                <p:oleObj name="Equation" r:id="rId9" imgW="203261" imgH="55855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864" y="3327400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2619375" y="4318000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2" name="Equation" r:id="rId11" imgW="177815" imgH="558219" progId="Equation.DSMT4">
                  <p:embed/>
                </p:oleObj>
              </mc:Choice>
              <mc:Fallback>
                <p:oleObj name="Equation" r:id="rId11" imgW="177815" imgH="558219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318000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3419475" y="4310063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3" name="Equation" r:id="rId13" imgW="203261" imgH="558555" progId="Equation.DSMT4">
                  <p:embed/>
                </p:oleObj>
              </mc:Choice>
              <mc:Fallback>
                <p:oleObj name="Equation" r:id="rId13" imgW="203261" imgH="55855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310063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2603500" y="5275277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4" name="Equation" r:id="rId15" imgW="203261" imgH="558555" progId="Equation.DSMT4">
                  <p:embed/>
                </p:oleObj>
              </mc:Choice>
              <mc:Fallback>
                <p:oleObj name="Equation" r:id="rId15" imgW="203261" imgH="558555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275277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3373438" y="5275277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5" name="Equation" r:id="rId17" imgW="291947" imgH="558555" progId="Equation.DSMT4">
                  <p:embed/>
                </p:oleObj>
              </mc:Choice>
              <mc:Fallback>
                <p:oleObj name="Equation" r:id="rId17" imgW="291947" imgH="558555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5275277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2" name="Picture 12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67200" y="1348342"/>
            <a:ext cx="4495800" cy="448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533400" y="1325344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6" name="Equation" r:id="rId20" imgW="1371324" imgH="469601" progId="Equation.DSMT4">
                  <p:embed/>
                </p:oleObj>
              </mc:Choice>
              <mc:Fallback>
                <p:oleObj name="Equation" r:id="rId20" imgW="1371324" imgH="469601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25344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7200" y="17627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558800" y="1114004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7" name="Equation" r:id="rId3" imgW="1726833" imgH="837787" progId="Equation.DSMT4">
                  <p:embed/>
                </p:oleObj>
              </mc:Choice>
              <mc:Fallback>
                <p:oleObj name="Equation" r:id="rId3" imgW="1726833" imgH="837787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114004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33600" y="1905000"/>
          <a:ext cx="1676400" cy="404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160713" y="2312988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8" name="Equation" r:id="rId5" imgW="444247" imgH="558892" progId="Equation.DSMT4">
                  <p:embed/>
                </p:oleObj>
              </mc:Choice>
              <mc:Fallback>
                <p:oleObj name="Equation" r:id="rId5" imgW="444247" imgH="55889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312988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3186113" y="3319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9" name="Equation" r:id="rId7" imgW="355294" imgH="558555" progId="Equation.DSMT4">
                  <p:embed/>
                </p:oleObj>
              </mc:Choice>
              <mc:Fallback>
                <p:oleObj name="Equation" r:id="rId7" imgW="355294" imgH="55855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319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3168650" y="533400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0" name="Equation" r:id="rId9" imgW="444247" imgH="558892" progId="Equation.DSMT4">
                  <p:embed/>
                </p:oleObj>
              </mc:Choice>
              <mc:Fallback>
                <p:oleObj name="Equation" r:id="rId9" imgW="444247" imgH="55889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33400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3197225" y="4330700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1" name="Equation" r:id="rId11" imgW="355294" imgH="558555" progId="Equation.DSMT4">
                  <p:embed/>
                </p:oleObj>
              </mc:Choice>
              <mc:Fallback>
                <p:oleObj name="Equation" r:id="rId11" imgW="355294" imgH="55855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330700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822" name="Picture 3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572000" y="1828800"/>
            <a:ext cx="3657600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BC472E0-9795-45BF-A767-30EE1642349F}"/>
              </a:ext>
            </a:extLst>
          </p:cNvPr>
          <p:cNvSpPr txBox="1"/>
          <p:nvPr/>
        </p:nvSpPr>
        <p:spPr>
          <a:xfrm>
            <a:off x="5791200" y="5413494"/>
            <a:ext cx="1371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.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0</a:t>
            </a:r>
            <a:r>
              <a:rPr lang="en-US" dirty="0"/>
              <a:t>. (The parabola opens upward since </a:t>
            </a:r>
            <a:r>
              <a:rPr lang="en-US" i="1" dirty="0"/>
              <a:t>a</a:t>
            </a:r>
            <a:r>
              <a:rPr lang="en-US" dirty="0"/>
              <a:t> is positive.) The vertex is at </a:t>
            </a:r>
            <a:r>
              <a:rPr lang="en-US" dirty="0">
                <a:solidFill>
                  <a:srgbClr val="FF0000"/>
                </a:solidFill>
              </a:rPr>
              <a:t>(0, –3)</a:t>
            </a:r>
            <a:r>
              <a:rPr lang="en-US" dirty="0"/>
              <a:t>.</a:t>
            </a:r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86747"/>
              </p:ext>
            </p:extLst>
          </p:nvPr>
        </p:nvGraphicFramePr>
        <p:xfrm>
          <a:off x="1843088" y="1744663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8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1744663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8852758"/>
              </p:ext>
            </p:extLst>
          </p:nvPr>
        </p:nvGraphicFramePr>
        <p:xfrm>
          <a:off x="685800" y="1295400"/>
          <a:ext cx="1676400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36725" y="2425700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7" name="Equation" r:id="rId3" imgW="342625" imgH="558555" progId="Equation.DSMT4">
                  <p:embed/>
                </p:oleObj>
              </mc:Choice>
              <mc:Fallback>
                <p:oleObj name="Equation" r:id="rId3" imgW="342625" imgH="55855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425700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741488" y="3455988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8" name="Equation" r:id="rId5" imgW="342625" imgH="558555" progId="Equation.DSMT4">
                  <p:embed/>
                </p:oleObj>
              </mc:Choice>
              <mc:Fallback>
                <p:oleObj name="Equation" r:id="rId5" imgW="342625" imgH="55855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455988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79292"/>
              </p:ext>
            </p:extLst>
          </p:nvPr>
        </p:nvGraphicFramePr>
        <p:xfrm>
          <a:off x="1009650" y="3444875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9" name="Equation" r:id="rId7" imgW="177480" imgH="558720" progId="Equation.DSMT4">
                  <p:embed/>
                </p:oleObj>
              </mc:Choice>
              <mc:Fallback>
                <p:oleObj name="Equation" r:id="rId7" imgW="177480" imgH="5587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44875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03405"/>
              </p:ext>
            </p:extLst>
          </p:nvPr>
        </p:nvGraphicFramePr>
        <p:xfrm>
          <a:off x="1062038" y="2425700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0" name="Equation" r:id="rId9" imgW="177815" imgH="558219" progId="Equation.DSMT4">
                  <p:embed/>
                </p:oleObj>
              </mc:Choice>
              <mc:Fallback>
                <p:oleObj name="Equation" r:id="rId9" imgW="177815" imgH="55821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425700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4" name="Picture 6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57600" y="1286517"/>
            <a:ext cx="4648200" cy="4616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599182F-87E9-4EFC-9696-F3078A95E3B7}"/>
              </a:ext>
            </a:extLst>
          </p:cNvPr>
          <p:cNvSpPr/>
          <p:nvPr/>
        </p:nvSpPr>
        <p:spPr>
          <a:xfrm>
            <a:off x="838200" y="2520434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endParaRPr lang="en-US" dirty="0"/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xmlns="" id="{9958423D-D15D-4EA6-A234-542834A4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54640"/>
              </p:ext>
            </p:extLst>
          </p:nvPr>
        </p:nvGraphicFramePr>
        <p:xfrm>
          <a:off x="4699000" y="11715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Equation" r:id="rId12" imgW="190440" imgH="330120" progId="Equation.DSMT4">
                  <p:embed/>
                </p:oleObj>
              </mc:Choice>
              <mc:Fallback>
                <p:oleObj name="Equation" r:id="rId12" imgW="190440" imgH="3301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1715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</a:t>
            </a:r>
          </a:p>
          <a:p>
            <a:endParaRPr lang="en-US" sz="500" dirty="0"/>
          </a:p>
          <a:p>
            <a:r>
              <a:rPr lang="en-US" dirty="0"/>
              <a:t>function 	                    Then graph the function, </a:t>
            </a:r>
          </a:p>
          <a:p>
            <a:endParaRPr lang="en-US" sz="500" dirty="0"/>
          </a:p>
          <a:p>
            <a:r>
              <a:rPr lang="en-US" dirty="0"/>
              <a:t>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/>
              <a:t>	        </a:t>
            </a:r>
            <a:r>
              <a:rPr lang="en-US" dirty="0"/>
              <a:t>and the vertex is at </a:t>
            </a:r>
            <a:br>
              <a:rPr lang="en-US" dirty="0"/>
            </a:br>
            <a:endParaRPr lang="en-US" sz="500" dirty="0"/>
          </a:p>
          <a:p>
            <a:r>
              <a:rPr lang="en-US" dirty="0"/>
              <a:t>Note that the parabola opens downward since </a:t>
            </a:r>
            <a:r>
              <a:rPr lang="en-US" i="1" dirty="0"/>
              <a:t>a</a:t>
            </a:r>
            <a:r>
              <a:rPr lang="en-US" dirty="0"/>
              <a:t> is negative.</a:t>
            </a: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1805760" y="1629196"/>
          <a:ext cx="212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Equation" r:id="rId3" imgW="2120372" imgH="990462" progId="Equation.DSMT4">
                  <p:embed/>
                </p:oleObj>
              </mc:Choice>
              <mc:Fallback>
                <p:oleObj name="Equation" r:id="rId3" imgW="2120372" imgH="99046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760" y="1629196"/>
                        <a:ext cx="212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7696200" y="3777632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0" name="Equation" r:id="rId5" imgW="1066524" imgH="927077" progId="Equation.DSMT4">
                  <p:embed/>
                </p:oleObj>
              </mc:Choice>
              <mc:Fallback>
                <p:oleObj name="Equation" r:id="rId5" imgW="1066524" imgH="92707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777632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946525" y="3786188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1" name="Equation" r:id="rId7" imgW="787553" imgH="838292" progId="Equation.DSMT4">
                  <p:embed/>
                </p:oleObj>
              </mc:Choice>
              <mc:Fallback>
                <p:oleObj name="Equation" r:id="rId7" imgW="787553" imgH="83829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786188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4</TotalTime>
  <Words>289</Words>
  <Application>Microsoft Office PowerPoint</Application>
  <PresentationFormat>On-screen Show (4:3)</PresentationFormat>
  <Paragraphs>10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ourier New</vt:lpstr>
      <vt:lpstr>Symbol</vt:lpstr>
      <vt:lpstr>Office Theme</vt:lpstr>
      <vt:lpstr>Equation</vt:lpstr>
      <vt:lpstr>Section 16.6</vt:lpstr>
      <vt:lpstr>Objectives</vt:lpstr>
      <vt:lpstr>Quadratic Functions</vt:lpstr>
      <vt:lpstr>Example 1: Graphing Quadratic Functions</vt:lpstr>
      <vt:lpstr>Example 1: Graphing Quadratic Functions (cont.)</vt:lpstr>
      <vt:lpstr>Example 1: Graphing Quadratic Functions (cont.)</vt:lpstr>
      <vt:lpstr>Example 2: Graphing Quadratic Functions</vt:lpstr>
      <vt:lpstr>Example 2: Graphing Quadratic Functions (cont.)</vt:lpstr>
      <vt:lpstr>Example 3: Quadratic Functions</vt:lpstr>
      <vt:lpstr>Example 3: Quadratic Functions (cont.)</vt:lpstr>
      <vt:lpstr>Example 4: Graphing Quadratic Functions </vt:lpstr>
      <vt:lpstr>Example 4: Graphing Quadratic Func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465</cp:revision>
  <dcterms:created xsi:type="dcterms:W3CDTF">2013-04-26T14:43:13Z</dcterms:created>
  <dcterms:modified xsi:type="dcterms:W3CDTF">2018-08-16T22:41:22Z</dcterms:modified>
</cp:coreProperties>
</file>